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112" d="100"/>
          <a:sy n="112" d="100"/>
        </p:scale>
        <p:origin x="552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presProps" Target="pres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10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80B19F-9768-A8D3-6FCF-7C4659A53E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D55C971-B1DE-5D08-3CF6-18ECE22C09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52E865-4F54-B120-C15F-D83B1A3065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E2ACE-9796-406F-8AB0-98D4AB0B025E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77403F-C4BF-DB82-7B56-7C0212B0D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017609-FDD8-4F46-1DB7-837D283BC4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52543-2A6C-44CE-886F-E1F1B3A583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8223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4D50DF-0AAA-C8A1-0553-3BA7C59D65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6D1B10F-131B-899A-7C86-ADAE117815E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F661B1-F468-9BB6-01E1-FF62E00B88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E2ACE-9796-406F-8AB0-98D4AB0B025E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46CA37-D46C-BF13-0C5F-6EDF28D627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4E3383-5DF4-469A-3A61-479279431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52543-2A6C-44CE-886F-E1F1B3A583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15545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47A63FA-B94F-79E6-2AC9-2BB27AB968E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07D2C9-10E5-39B9-53CA-AAB5CC7652C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B81F38-0EBA-FB71-DB93-CDACB460ED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E2ACE-9796-406F-8AB0-98D4AB0B025E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EB653E-1BFF-29BF-2512-EFF61587B5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8C29DE-E64C-9AD2-2643-CC3557E5A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52543-2A6C-44CE-886F-E1F1B3A583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4359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CABFD6-6ED6-A149-FFCC-D126B96A0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A8127B-88F0-D34C-B0BB-70B90194DA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C5C503-1066-CD09-5DEF-A3EEEBCC28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E2ACE-9796-406F-8AB0-98D4AB0B025E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740257-EA39-9788-5019-98CBFFC10F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6E547F-7493-1C52-DD4F-6B496597B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52543-2A6C-44CE-886F-E1F1B3A583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36498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FDD068-E975-14E5-074F-B94348DC68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CCE6F8-42B7-E440-CF30-B665DE7143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69F7A1-7200-77BD-6E45-284241EE84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E2ACE-9796-406F-8AB0-98D4AB0B025E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CFA68B-FB55-E781-32F3-A1AE5887FA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40EB83-794A-5D66-939C-5F6E4B2B7D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52543-2A6C-44CE-886F-E1F1B3A583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6902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12D0E4-2B16-7FB0-8A97-71097F08AE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91A663-7000-05BD-86D2-5A97132BB36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D5E1CA-106D-DABC-F233-2080FCEB66A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EEC3552-B3A8-3134-5816-39944AB923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E2ACE-9796-406F-8AB0-98D4AB0B025E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B810FA-15B9-0DA5-7C91-D35DEFDB6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DF45BD-EEC1-11D1-6F40-6C2DEE29D9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52543-2A6C-44CE-886F-E1F1B3A583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54594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93087F-235E-1CE9-083E-086FE68667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80B931-5CAE-FDB0-8C63-5260AC22F8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2991A9-13AA-4C8D-50DC-E04F05809CC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6C28D15-CE26-45E4-4A56-2F421FA6727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20291E8-8F4F-AA3B-1190-07B46E22156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6BBFCEE-7B29-E375-4BF9-C584A190DF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E2ACE-9796-406F-8AB0-98D4AB0B025E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26D977C-B261-D254-0814-E40644A5B3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D17FF00-42BE-522A-E1F2-DFEFD4CB6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52543-2A6C-44CE-886F-E1F1B3A583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44528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9A3C47-F1FC-FA8D-B15D-9C8C345329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A92FE25-9157-723B-37C5-F4BEE68D56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E2ACE-9796-406F-8AB0-98D4AB0B025E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93ECE3-02E7-E0C8-8C46-B16B5D69A2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0928EC1-DF84-249A-E57B-054F836BC1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52543-2A6C-44CE-886F-E1F1B3A583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88952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7262F19-2558-39E4-E3DD-059DBD28B6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E2ACE-9796-406F-8AB0-98D4AB0B025E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2F3961-53ED-8FCB-AE9C-D076CACFB7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000F95-2549-249C-8610-131503A4B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52543-2A6C-44CE-886F-E1F1B3A583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12393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344C8-325F-7567-8B43-CBAEF27F91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ADC582-DA17-5D37-FC58-101DF683AC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151D795-8601-6495-A7E9-1289FE64FE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ACB4E5F-502C-8E65-8F05-6EB3A6AD0D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E2ACE-9796-406F-8AB0-98D4AB0B025E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7D7613C-7362-62BD-C5A0-1FCF273389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F959E0-268D-4567-F3F1-D1F87E948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52543-2A6C-44CE-886F-E1F1B3A583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92748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4A3FD8-B188-06B9-8DB5-DE48C88BAB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2FE91F7-E23A-6483-4F05-ED8841458DB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E4BD8A-E540-75DE-0FD0-1C7C4AF543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4D19C2C-A388-D0DB-3944-1B99605E11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E2ACE-9796-406F-8AB0-98D4AB0B025E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C0F375-F65C-77FD-B423-D223379CC2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B314C1-C128-C8CA-A1F9-0F891D7D10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52543-2A6C-44CE-886F-E1F1B3A583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404660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B84C527-8327-73F3-95D5-95AA690597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A86E2F-0B0E-F44E-EA18-7A7FA5F1E2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BDCF69-83E8-D0E2-F0FF-D81E6601F25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AC3E2ACE-9796-406F-8AB0-98D4AB0B025E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A101FF-9B7D-E461-124F-A62C0AC0EC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607BDC-0A73-961A-FFAB-F2DDB89270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30052543-2A6C-44CE-886F-E1F1B3A583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2605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8CD4F0-F175-48AD-3DB9-5CEDDFEA712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50 </a:t>
            </a:r>
            <a:r>
              <a:rPr lang="en-US" dirty="0"/>
              <a:t>mols on 1 canvas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BC05008-5C7B-F37B-5AB6-C45DB71C66F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rom </a:t>
            </a:r>
            <a:r>
              <a:rPr lang="en-US" dirty="0" err="1"/>
              <a:t>ChemDraw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098054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068FC88-294D-74A5-BD29-5236E5688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364302"/>
              </p:ext>
            </p:extLst>
          </p:nvPr>
        </p:nvGraphicFramePr>
        <p:xfrm>
          <a:off x="2032000" y="1225550"/>
          <a:ext cx="8128000" cy="440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8085830" imgH="20631558" progId="ChemDraw.Document.6.0">
                  <p:embed/>
                </p:oleObj>
              </mc:Choice>
              <mc:Fallback>
                <p:oleObj name="CS ChemDraw Drawing" r:id="rId2" imgW="38085830" imgH="206315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1225550"/>
                        <a:ext cx="8128000" cy="440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8475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618DFDE0E68084294CD95C0D4A7E8A9" ma:contentTypeVersion="18" ma:contentTypeDescription="Create a new document." ma:contentTypeScope="" ma:versionID="4d9649af1f4c95088eb8e5a9e2e9ce39">
  <xsd:schema xmlns:xsd="http://www.w3.org/2001/XMLSchema" xmlns:xs="http://www.w3.org/2001/XMLSchema" xmlns:p="http://schemas.microsoft.com/office/2006/metadata/properties" xmlns:ns3="d5e08e8e-6459-4dfd-8fbc-592e1245dab7" xmlns:ns4="0c202296-e384-4b31-a7a3-b099a739c9f0" targetNamespace="http://schemas.microsoft.com/office/2006/metadata/properties" ma:root="true" ma:fieldsID="b9211676dcd39fe4dbfb66a19edf2cbf" ns3:_="" ns4:_="">
    <xsd:import namespace="d5e08e8e-6459-4dfd-8fbc-592e1245dab7"/>
    <xsd:import namespace="0c202296-e384-4b31-a7a3-b099a739c9f0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LengthInSeconds" minOccurs="0"/>
                <xsd:element ref="ns4:_activity" minOccurs="0"/>
                <xsd:element ref="ns4:MediaServiceObjectDetectorVersions" minOccurs="0"/>
                <xsd:element ref="ns4:MediaServiceSystemTags" minOccurs="0"/>
                <xsd:element ref="ns4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5e08e8e-6459-4dfd-8fbc-592e1245dab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202296-e384-4b31-a7a3-b099a739c9f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9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ystemTags" ma:index="24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0c202296-e384-4b31-a7a3-b099a739c9f0" xsi:nil="true"/>
  </documentManagement>
</p:properties>
</file>

<file path=customXml/itemProps1.xml><?xml version="1.0" encoding="utf-8"?>
<ds:datastoreItem xmlns:ds="http://schemas.openxmlformats.org/officeDocument/2006/customXml" ds:itemID="{AE1D222B-3AF1-4A27-ACDE-D7DD2472F00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5e08e8e-6459-4dfd-8fbc-592e1245dab7"/>
    <ds:schemaRef ds:uri="0c202296-e384-4b31-a7a3-b099a739c9f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AD27210-479E-4ADD-868C-B202A73F6B3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EC6AEEA-1960-4F8C-BB9B-0FCBD67E3193}">
  <ds:schemaRefs>
    <ds:schemaRef ds:uri="http://purl.org/dc/elements/1.1/"/>
    <ds:schemaRef ds:uri="http://purl.org/dc/terms/"/>
    <ds:schemaRef ds:uri="http://www.w3.org/XML/1998/namespace"/>
    <ds:schemaRef ds:uri="http://schemas.microsoft.com/office/2006/documentManagement/types"/>
    <ds:schemaRef ds:uri="http://purl.org/dc/dcmitype/"/>
    <ds:schemaRef ds:uri="0c202296-e384-4b31-a7a3-b099a739c9f0"/>
    <ds:schemaRef ds:uri="http://schemas.microsoft.com/office/infopath/2007/PartnerControls"/>
    <ds:schemaRef ds:uri="http://schemas.openxmlformats.org/package/2006/metadata/core-properties"/>
    <ds:schemaRef ds:uri="d5e08e8e-6459-4dfd-8fbc-592e1245dab7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7</Words>
  <Application>Microsoft Office PowerPoint</Application>
  <PresentationFormat>Widescreen</PresentationFormat>
  <Paragraphs>2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7" baseType="lpstr">
      <vt:lpstr>Aptos</vt:lpstr>
      <vt:lpstr>Aptos Display</vt:lpstr>
      <vt:lpstr>Arial</vt:lpstr>
      <vt:lpstr>Office Theme</vt:lpstr>
      <vt:lpstr>CS ChemDraw Drawing</vt:lpstr>
      <vt:lpstr>50 mols on 1 canva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0 mols on 1 canvas</dc:title>
  <dc:creator>Alexey Girin</dc:creator>
  <cp:lastModifiedBy>Alexey Girin</cp:lastModifiedBy>
  <cp:revision>1</cp:revision>
  <dcterms:created xsi:type="dcterms:W3CDTF">2024-02-12T08:39:58Z</dcterms:created>
  <dcterms:modified xsi:type="dcterms:W3CDTF">2024-02-12T08:42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618DFDE0E68084294CD95C0D4A7E8A9</vt:lpwstr>
  </property>
</Properties>
</file>